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32A66" w14:textId="77777777" w:rsidR="00596BB1" w:rsidRDefault="00596BB1" w:rsidP="00815771">
      <w:pPr>
        <w:jc w:val="center"/>
        <w:rPr>
          <w:sz w:val="30"/>
          <w:szCs w:val="30"/>
          <w:rtl/>
        </w:rPr>
      </w:pPr>
    </w:p>
    <w:p w14:paraId="390E596C" w14:textId="77777777" w:rsidR="00596BB1" w:rsidRDefault="00596BB1" w:rsidP="00815771">
      <w:pPr>
        <w:jc w:val="center"/>
        <w:rPr>
          <w:sz w:val="30"/>
          <w:szCs w:val="30"/>
          <w:rtl/>
        </w:rPr>
      </w:pPr>
    </w:p>
    <w:p w14:paraId="76894EA3" w14:textId="77777777" w:rsidR="00596BB1" w:rsidRDefault="00596BB1" w:rsidP="00815771">
      <w:pPr>
        <w:jc w:val="center"/>
        <w:rPr>
          <w:sz w:val="30"/>
          <w:szCs w:val="30"/>
          <w:rtl/>
        </w:rPr>
      </w:pPr>
    </w:p>
    <w:p w14:paraId="0C9AAB38" w14:textId="77777777" w:rsidR="00596BB1" w:rsidRPr="00815771" w:rsidRDefault="00596BB1" w:rsidP="00815771">
      <w:pPr>
        <w:jc w:val="center"/>
        <w:rPr>
          <w:sz w:val="30"/>
          <w:szCs w:val="30"/>
        </w:rPr>
      </w:pPr>
      <w:r w:rsidRPr="00815771">
        <w:rPr>
          <w:sz w:val="30"/>
          <w:szCs w:val="30"/>
        </w:rPr>
        <w:t>ENHANCEMENT OF DISTRIBUTION SYSTEMS PERFORMANCE USING MODERN OPTIMIZATION TECHNIQUES</w:t>
      </w:r>
    </w:p>
    <w:p w14:paraId="24A73B51" w14:textId="77777777" w:rsidR="00596BB1" w:rsidRPr="009E392D" w:rsidRDefault="00596BB1" w:rsidP="00815771">
      <w:pPr>
        <w:jc w:val="center"/>
      </w:pPr>
    </w:p>
    <w:p w14:paraId="3E9B6034" w14:textId="77777777" w:rsidR="00596BB1" w:rsidRPr="009E392D" w:rsidRDefault="00596BB1" w:rsidP="00815771">
      <w:pPr>
        <w:jc w:val="center"/>
      </w:pPr>
    </w:p>
    <w:p w14:paraId="69C67332" w14:textId="77777777" w:rsidR="00596BB1" w:rsidRPr="009E392D" w:rsidRDefault="00596BB1" w:rsidP="00815771">
      <w:pPr>
        <w:jc w:val="center"/>
      </w:pPr>
    </w:p>
    <w:p w14:paraId="7D3E29DD" w14:textId="77777777" w:rsidR="00596BB1" w:rsidRPr="009E392D" w:rsidRDefault="00596BB1" w:rsidP="00815771">
      <w:pPr>
        <w:jc w:val="center"/>
      </w:pPr>
      <w:r w:rsidRPr="009E392D">
        <w:t>B. Sc. Project</w:t>
      </w:r>
    </w:p>
    <w:p w14:paraId="54D90848" w14:textId="77777777" w:rsidR="00596BB1" w:rsidRPr="009E392D" w:rsidRDefault="00596BB1" w:rsidP="00815771">
      <w:pPr>
        <w:jc w:val="center"/>
        <w:rPr>
          <w14:shadow w14:blurRad="50800" w14:dist="38100" w14:dir="2700000" w14:sx="100000" w14:sy="100000" w14:kx="0" w14:ky="0" w14:algn="tl">
            <w14:srgbClr w14:val="000000">
              <w14:alpha w14:val="60000"/>
            </w14:srgbClr>
          </w14:shadow>
        </w:rPr>
      </w:pPr>
    </w:p>
    <w:p w14:paraId="251F9BE2" w14:textId="77777777" w:rsidR="00596BB1" w:rsidRPr="009E392D" w:rsidRDefault="00596BB1" w:rsidP="00815771">
      <w:pPr>
        <w:jc w:val="center"/>
      </w:pPr>
    </w:p>
    <w:p w14:paraId="48ABEBE4" w14:textId="77777777" w:rsidR="00596BB1" w:rsidRPr="009E392D" w:rsidRDefault="00596BB1" w:rsidP="00815771">
      <w:pPr>
        <w:jc w:val="center"/>
      </w:pPr>
      <w:r w:rsidRPr="009E392D">
        <w:t>Supervised by:</w:t>
      </w:r>
    </w:p>
    <w:p w14:paraId="06856BEA" w14:textId="77777777" w:rsidR="00596BB1" w:rsidRPr="009E392D" w:rsidRDefault="00596BB1" w:rsidP="00815771">
      <w:pPr>
        <w:jc w:val="center"/>
      </w:pPr>
      <w:r w:rsidRPr="009E392D">
        <w:t>Dr. Mohamed Taha Mouwafi</w:t>
      </w:r>
    </w:p>
    <w:p w14:paraId="47899A91" w14:textId="77777777" w:rsidR="00596BB1" w:rsidRPr="006418E4" w:rsidRDefault="00596BB1" w:rsidP="00815771"/>
    <w:p w14:paraId="04FB8D1D" w14:textId="77777777" w:rsidR="00596BB1" w:rsidRPr="006418E4" w:rsidRDefault="00596BB1" w:rsidP="00815771"/>
    <w:p w14:paraId="41613C3F" w14:textId="77777777" w:rsidR="00596BB1" w:rsidRDefault="00596BB1" w:rsidP="00815771">
      <w:pPr>
        <w:rPr>
          <w:rtl/>
        </w:rPr>
      </w:pPr>
    </w:p>
    <w:p w14:paraId="4A5104E4" w14:textId="77777777" w:rsidR="00596BB1" w:rsidRDefault="00596BB1" w:rsidP="00815771">
      <w:pPr>
        <w:rPr>
          <w:rtl/>
        </w:rPr>
      </w:pPr>
    </w:p>
    <w:p w14:paraId="21358E06" w14:textId="77777777" w:rsidR="00596BB1" w:rsidRDefault="00596BB1" w:rsidP="00815771">
      <w:pPr>
        <w:rPr>
          <w:rtl/>
        </w:rPr>
      </w:pPr>
    </w:p>
    <w:p w14:paraId="1E9644F0" w14:textId="77777777" w:rsidR="00596BB1" w:rsidRDefault="00596BB1" w:rsidP="00815771">
      <w:pPr>
        <w:rPr>
          <w:rtl/>
        </w:rPr>
      </w:pPr>
    </w:p>
    <w:p w14:paraId="05DF6CFA" w14:textId="77777777" w:rsidR="00596BB1" w:rsidRDefault="00596BB1" w:rsidP="00815771">
      <w:pPr>
        <w:rPr>
          <w:rtl/>
        </w:rPr>
      </w:pPr>
    </w:p>
    <w:p w14:paraId="676478BA" w14:textId="77777777" w:rsidR="00596BB1" w:rsidRDefault="00596BB1" w:rsidP="00815771">
      <w:pPr>
        <w:rPr>
          <w:rtl/>
        </w:rPr>
      </w:pPr>
    </w:p>
    <w:p w14:paraId="14786378" w14:textId="77777777" w:rsidR="00596BB1" w:rsidRDefault="00596BB1" w:rsidP="00815771">
      <w:pPr>
        <w:rPr>
          <w:rtl/>
        </w:rPr>
      </w:pPr>
    </w:p>
    <w:p w14:paraId="698CBBA6" w14:textId="77777777" w:rsidR="00596BB1" w:rsidRDefault="00596BB1" w:rsidP="00815771">
      <w:pPr>
        <w:rPr>
          <w:rtl/>
        </w:rPr>
      </w:pPr>
    </w:p>
    <w:p w14:paraId="5707ACF7" w14:textId="77777777" w:rsidR="00596BB1" w:rsidRPr="006418E4" w:rsidRDefault="00596BB1" w:rsidP="00815771"/>
    <w:p w14:paraId="5C835B84" w14:textId="77777777" w:rsidR="00596BB1" w:rsidRDefault="00596BB1" w:rsidP="00815771">
      <w:pPr>
        <w:jc w:val="center"/>
        <w:rPr>
          <w:rtl/>
        </w:rPr>
        <w:sectPr w:rsidR="00596BB1" w:rsidSect="00750AAF">
          <w:headerReference w:type="even" r:id="rId6"/>
          <w:headerReference w:type="default" r:id="rId7"/>
          <w:footerReference w:type="even" r:id="rId8"/>
          <w:footerReference w:type="default" r:id="rId9"/>
          <w:headerReference w:type="first" r:id="rId10"/>
          <w:footerReference w:type="first" r:id="rId11"/>
          <w:pgSz w:w="12240" w:h="15840"/>
          <w:pgMar w:top="1440" w:right="1440" w:bottom="1440" w:left="1440" w:header="720" w:footer="720" w:gutter="0"/>
          <w:cols w:space="720"/>
          <w:docGrid w:linePitch="360"/>
        </w:sectPr>
      </w:pPr>
      <w:r>
        <w:rPr>
          <w:rFonts w:hint="cs"/>
          <w:rtl/>
        </w:rPr>
        <w:t>2021</w:t>
      </w:r>
      <w:r>
        <w:t>/</w:t>
      </w:r>
      <w:r>
        <w:rPr>
          <w:rFonts w:hint="cs"/>
          <w:rtl/>
        </w:rPr>
        <w:t>202</w:t>
      </w:r>
    </w:p>
    <w:p w14:paraId="365AC459" w14:textId="77777777" w:rsidR="00596BB1" w:rsidRDefault="00596BB1" w:rsidP="002669E9">
      <w:pPr>
        <w:rPr>
          <w:rtl/>
        </w:rPr>
        <w:sectPr w:rsidR="00596BB1" w:rsidSect="00A35231">
          <w:type w:val="continuous"/>
          <w:pgSz w:w="12240" w:h="15840"/>
          <w:pgMar w:top="1440" w:right="1440" w:bottom="1440" w:left="1440" w:header="720" w:footer="720" w:gutter="0"/>
          <w:cols w:space="720"/>
          <w:docGrid w:linePitch="360"/>
        </w:sectPr>
      </w:pPr>
    </w:p>
    <w:p w14:paraId="532B6BAA" w14:textId="77777777" w:rsidR="00596BB1" w:rsidRDefault="00596BB1" w:rsidP="00A35231">
      <w:pPr>
        <w:rPr>
          <w:rtl/>
        </w:rPr>
        <w:sectPr w:rsidR="00596BB1" w:rsidSect="00815771">
          <w:type w:val="continuous"/>
          <w:pgSz w:w="12240" w:h="15840"/>
          <w:pgMar w:top="1440" w:right="1440" w:bottom="1440" w:left="1440" w:header="720" w:footer="720" w:gutter="0"/>
          <w:cols w:space="720"/>
          <w:docGrid w:linePitch="360"/>
        </w:sectPr>
      </w:pPr>
    </w:p>
    <w:p w14:paraId="43CE30B9" w14:textId="77777777" w:rsidR="00596BB1" w:rsidRDefault="00596BB1">
      <w:pPr>
        <w:rPr>
          <w:rFonts w:asciiTheme="majorHAnsi" w:eastAsiaTheme="majorEastAsia" w:hAnsiTheme="majorHAnsi" w:cstheme="majorBidi"/>
          <w:color w:val="2F5496" w:themeColor="accent1" w:themeShade="BF"/>
          <w:sz w:val="32"/>
          <w:szCs w:val="32"/>
        </w:rPr>
      </w:pPr>
    </w:p>
    <w:p w14:paraId="58300C7C" w14:textId="77777777" w:rsidR="00596BB1" w:rsidRPr="00F15746" w:rsidRDefault="00596BB1" w:rsidP="00F15746">
      <w:pPr>
        <w:rPr>
          <w:rFonts w:asciiTheme="majorHAnsi" w:eastAsiaTheme="majorEastAsia" w:hAnsiTheme="majorHAnsi" w:cstheme="majorBidi"/>
          <w:sz w:val="32"/>
          <w:szCs w:val="32"/>
        </w:rPr>
        <w:sectPr w:rsidR="00596BB1" w:rsidRPr="00F15746" w:rsidSect="000665B4">
          <w:headerReference w:type="default" r:id="rId12"/>
          <w:footerReference w:type="default" r:id="rId13"/>
          <w:type w:val="continuous"/>
          <w:pgSz w:w="12240" w:h="15840"/>
          <w:pgMar w:top="1440" w:right="1440" w:bottom="1440" w:left="1440" w:header="720" w:footer="720" w:gutter="0"/>
          <w:pgNumType w:fmt="lowerRoman" w:start="1"/>
          <w:cols w:space="720"/>
          <w:docGrid w:linePitch="360"/>
        </w:sectPr>
      </w:pPr>
    </w:p>
    <w:p w14:paraId="465BE4BC" w14:textId="77777777" w:rsidR="00596BB1" w:rsidRDefault="00596BB1">
      <w:pPr>
        <w:rPr>
          <w:rFonts w:asciiTheme="majorHAnsi" w:eastAsiaTheme="majorEastAsia" w:hAnsiTheme="majorHAnsi" w:cstheme="majorBidi"/>
          <w:color w:val="2F5496" w:themeColor="accent1" w:themeShade="BF"/>
          <w:sz w:val="32"/>
          <w:szCs w:val="32"/>
        </w:rPr>
      </w:pPr>
    </w:p>
    <w:p w14:paraId="4E62EB85" w14:textId="77777777" w:rsidR="00596BB1" w:rsidRPr="00D7732B" w:rsidRDefault="00596BB1" w:rsidP="00D7732B">
      <w:pPr>
        <w:pStyle w:val="Heading5"/>
        <w:jc w:val="center"/>
        <w:rPr>
          <w:sz w:val="36"/>
          <w:szCs w:val="36"/>
        </w:rPr>
      </w:pPr>
      <w:bookmarkStart w:id="0" w:name="_Toc101814771"/>
      <w:bookmarkStart w:id="1" w:name="_Toc101817985"/>
      <w:r w:rsidRPr="00D7732B">
        <w:rPr>
          <w:sz w:val="36"/>
          <w:szCs w:val="36"/>
        </w:rPr>
        <w:t>Acknowledgement</w:t>
      </w:r>
      <w:bookmarkEnd w:id="0"/>
      <w:bookmarkEnd w:id="1"/>
    </w:p>
    <w:p w14:paraId="43F22462" w14:textId="77777777" w:rsidR="00596BB1" w:rsidRPr="009C7F92" w:rsidRDefault="00596BB1" w:rsidP="00815771"/>
    <w:p w14:paraId="3B6A9FFD" w14:textId="77777777" w:rsidR="00596BB1" w:rsidRPr="00815771" w:rsidRDefault="00596BB1"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04888554" w14:textId="77777777" w:rsidR="00596BB1" w:rsidRPr="00815771" w:rsidRDefault="00596BB1" w:rsidP="008E3956">
      <w:pPr>
        <w:spacing w:line="360" w:lineRule="auto"/>
      </w:pPr>
    </w:p>
    <w:p w14:paraId="046FA7E2" w14:textId="77777777" w:rsidR="00596BB1" w:rsidRPr="00815771" w:rsidRDefault="00596BB1"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4A883DB3" w14:textId="77777777" w:rsidR="00596BB1" w:rsidRPr="00815771" w:rsidRDefault="00596BB1" w:rsidP="008E3956">
      <w:pPr>
        <w:spacing w:line="360" w:lineRule="auto"/>
      </w:pPr>
    </w:p>
    <w:p w14:paraId="67B3E97F" w14:textId="77777777" w:rsidR="00596BB1" w:rsidRPr="00815771" w:rsidRDefault="00596BB1" w:rsidP="008E3956">
      <w:pPr>
        <w:spacing w:line="360" w:lineRule="auto"/>
      </w:pPr>
      <w:r w:rsidRPr="00815771">
        <w:t>Finally, we would like to express our thanks to anyone who has helped us during this work.</w:t>
      </w:r>
    </w:p>
    <w:p w14:paraId="7C11956F" w14:textId="77777777" w:rsidR="00596BB1" w:rsidRPr="009C7F92" w:rsidRDefault="00596BB1" w:rsidP="008E3956">
      <w:pPr>
        <w:spacing w:line="360" w:lineRule="auto"/>
      </w:pPr>
    </w:p>
    <w:p w14:paraId="499EBD88" w14:textId="77777777" w:rsidR="00596BB1" w:rsidRPr="009C7F92" w:rsidRDefault="00596BB1" w:rsidP="008E3956">
      <w:pPr>
        <w:spacing w:line="360" w:lineRule="auto"/>
      </w:pPr>
    </w:p>
    <w:p w14:paraId="69D9EE22" w14:textId="77777777" w:rsidR="00596BB1" w:rsidRPr="009C7F92" w:rsidRDefault="00596BB1" w:rsidP="008E3956">
      <w:pPr>
        <w:spacing w:line="360" w:lineRule="auto"/>
        <w:jc w:val="right"/>
      </w:pPr>
      <w:r w:rsidRPr="009C7F92">
        <w:t xml:space="preserve">                                                                                     Project team </w:t>
      </w:r>
    </w:p>
    <w:p w14:paraId="6891857C" w14:textId="77777777" w:rsidR="00596BB1" w:rsidRDefault="00596BB1" w:rsidP="008E3956">
      <w:pPr>
        <w:spacing w:line="360" w:lineRule="auto"/>
      </w:pPr>
    </w:p>
    <w:p w14:paraId="31BADEE8" w14:textId="77777777" w:rsidR="00596BB1" w:rsidRDefault="00596BB1" w:rsidP="008E3956">
      <w:pPr>
        <w:spacing w:line="360" w:lineRule="auto"/>
        <w:rPr>
          <w:noProof/>
          <w:color w:val="1F3864" w:themeColor="accent1" w:themeShade="80"/>
          <w:sz w:val="24"/>
          <w:szCs w:val="24"/>
        </w:rPr>
      </w:pPr>
      <w:r>
        <w:br w:type="page"/>
      </w:r>
    </w:p>
    <w:p w14:paraId="69064398" w14:textId="77777777" w:rsidR="00596BB1" w:rsidRPr="00D7732B" w:rsidRDefault="00596BB1" w:rsidP="00D7732B">
      <w:pPr>
        <w:pStyle w:val="Heading5"/>
        <w:jc w:val="center"/>
        <w:rPr>
          <w:sz w:val="36"/>
          <w:szCs w:val="36"/>
        </w:rPr>
      </w:pPr>
      <w:bookmarkStart w:id="2" w:name="_Toc101814772"/>
      <w:bookmarkStart w:id="3" w:name="_Toc101817986"/>
      <w:r w:rsidRPr="00D7732B">
        <w:rPr>
          <w:sz w:val="36"/>
          <w:szCs w:val="36"/>
        </w:rPr>
        <w:t>ABSTRACT</w:t>
      </w:r>
      <w:bookmarkEnd w:id="2"/>
      <w:bookmarkEnd w:id="3"/>
    </w:p>
    <w:p w14:paraId="305C0BD7" w14:textId="77777777" w:rsidR="00596BB1" w:rsidRPr="00815771" w:rsidRDefault="00596BB1"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563F06FA" w14:textId="77777777" w:rsidR="00596BB1" w:rsidRPr="00815771" w:rsidRDefault="00596BB1"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4AFB96C9" w14:textId="77777777" w:rsidR="00596BB1" w:rsidRDefault="00596BB1" w:rsidP="008E3956">
      <w:pPr>
        <w:spacing w:line="360" w:lineRule="auto"/>
        <w:rPr>
          <w:noProof/>
          <w:color w:val="1F3864" w:themeColor="accent1" w:themeShade="80"/>
          <w:sz w:val="24"/>
          <w:szCs w:val="24"/>
        </w:rPr>
      </w:pPr>
      <w:r>
        <w:br w:type="page"/>
      </w:r>
    </w:p>
    <w:p w14:paraId="30D4816D" w14:textId="77777777" w:rsidR="00596BB1" w:rsidRPr="003051D3" w:rsidRDefault="00596BB1" w:rsidP="003051D3">
      <w:pPr>
        <w:pStyle w:val="TOC1"/>
      </w:pPr>
      <w:r w:rsidRPr="003051D3">
        <w:t>Table of contents</w:t>
      </w:r>
    </w:p>
    <w:p w14:paraId="359C64AA" w14:textId="77777777" w:rsidR="00596BB1" w:rsidRDefault="00596BB1" w:rsidP="00815771">
      <w:pPr>
        <w:sectPr w:rsidR="00596BB1" w:rsidSect="00422AC4">
          <w:headerReference w:type="default" r:id="rId14"/>
          <w:type w:val="continuous"/>
          <w:pgSz w:w="12240" w:h="15840"/>
          <w:pgMar w:top="1440" w:right="1440" w:bottom="1440" w:left="1440" w:header="720" w:footer="720" w:gutter="0"/>
          <w:cols w:space="720"/>
          <w:docGrid w:linePitch="360"/>
        </w:sectPr>
      </w:pPr>
      <w:subDoc r:id="rId15"/>
    </w:p>
    <w:p w14:paraId="50935AAD" w14:textId="77777777" w:rsidR="00596BB1" w:rsidRDefault="00596BB1">
      <w:pPr>
        <w:rPr>
          <w:rFonts w:asciiTheme="majorHAnsi" w:eastAsiaTheme="majorEastAsia" w:hAnsiTheme="majorHAnsi" w:cstheme="majorBidi"/>
          <w:color w:val="FFFFFF" w:themeColor="background1"/>
          <w:sz w:val="32"/>
          <w:szCs w:val="32"/>
          <w:highlight w:val="lightGray"/>
        </w:rPr>
      </w:pPr>
      <w:bookmarkStart w:id="4" w:name="_Toc101765735"/>
      <w:subDoc r:id="rId16"/>
    </w:p>
    <w:p w14:paraId="400A90E4" w14:textId="77777777" w:rsidR="00596BB1" w:rsidRDefault="00596BB1">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70653FD6" w14:textId="77777777" w:rsidR="00596BB1" w:rsidRDefault="00596BB1" w:rsidP="00FC76FA">
      <w:pPr>
        <w:pStyle w:val="Heading1"/>
        <w:sectPr w:rsidR="00596BB1" w:rsidSect="00422AC4">
          <w:type w:val="continuous"/>
          <w:pgSz w:w="12240" w:h="15840"/>
          <w:pgMar w:top="1440" w:right="1440" w:bottom="1440" w:left="1440" w:header="720" w:footer="720" w:gutter="0"/>
          <w:cols w:space="720"/>
          <w:docGrid w:linePitch="360"/>
        </w:sectPr>
      </w:pPr>
      <w:bookmarkStart w:id="7" w:name="_Toc101817991"/>
      <w:r>
        <w:t>Distributed Generation and Capacitor Technologies</w:t>
      </w:r>
      <w:bookmarkEnd w:id="5"/>
      <w:bookmarkEnd w:id="6"/>
      <w:bookmarkEnd w:id="7"/>
    </w:p>
    <w:p w14:paraId="774ED9BE" w14:textId="77777777" w:rsidR="00596BB1" w:rsidRPr="00605090" w:rsidRDefault="00596BB1" w:rsidP="00605090">
      <w:pPr>
        <w:pStyle w:val="Heading2"/>
        <w:rPr>
          <w:lang w:val="en-US"/>
        </w:rPr>
      </w:pPr>
      <w:r w:rsidRPr="00605090">
        <w:rPr>
          <w:lang w:val="en-US"/>
        </w:rPr>
        <w:t xml:space="preserve"> </w:t>
      </w:r>
      <w:bookmarkStart w:id="8" w:name="_Toc101817992"/>
      <w:r w:rsidRPr="00605090">
        <w:rPr>
          <w:lang w:val="en-US"/>
        </w:rPr>
        <w:t>Introduction</w:t>
      </w:r>
      <w:bookmarkEnd w:id="8"/>
    </w:p>
    <w:p w14:paraId="27044888" w14:textId="77777777" w:rsidR="00596BB1" w:rsidRPr="00605090" w:rsidRDefault="00596BB1"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6A5F62A5" w14:textId="77777777" w:rsidR="00596BB1" w:rsidRPr="00605090" w:rsidRDefault="00596BB1"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68583A97" w14:textId="77777777" w:rsidR="00596BB1" w:rsidRPr="00605090" w:rsidRDefault="00596BB1"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1BCCAD37" w14:textId="77777777" w:rsidR="00596BB1" w:rsidRPr="00605090" w:rsidRDefault="00596BB1" w:rsidP="00605090">
      <w:pPr>
        <w:pStyle w:val="Heading2"/>
        <w:rPr>
          <w:i/>
          <w:iCs/>
          <w:lang w:val="en-US"/>
        </w:rPr>
      </w:pPr>
      <w:r w:rsidRPr="00605090">
        <w:rPr>
          <w:lang w:val="en-US"/>
        </w:rPr>
        <w:t xml:space="preserve"> </w:t>
      </w:r>
      <w:bookmarkStart w:id="9" w:name="_Toc101817993"/>
      <w:r w:rsidRPr="00605090">
        <w:rPr>
          <w:lang w:val="en-US"/>
        </w:rPr>
        <w:t>Distributed Generations (DGs)</w:t>
      </w:r>
      <w:bookmarkEnd w:id="9"/>
      <w:r w:rsidRPr="00605090">
        <w:rPr>
          <w:lang w:val="en-US"/>
        </w:rPr>
        <w:t xml:space="preserve"> </w:t>
      </w:r>
    </w:p>
    <w:p w14:paraId="161DE236" w14:textId="77777777" w:rsidR="00596BB1" w:rsidRPr="00605090" w:rsidRDefault="00596BB1"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137BF32F" w14:textId="77777777" w:rsidR="00596BB1" w:rsidRPr="00605090" w:rsidRDefault="00596BB1" w:rsidP="00605090">
      <w:pPr>
        <w:pStyle w:val="Heading3"/>
        <w:rPr>
          <w:lang w:val="en-US"/>
        </w:rPr>
      </w:pPr>
      <w:r w:rsidRPr="00605090">
        <w:rPr>
          <w:lang w:val="en-US"/>
        </w:rPr>
        <w:t xml:space="preserve"> </w:t>
      </w:r>
      <w:bookmarkStart w:id="10" w:name="_Toc101817994"/>
      <w:r w:rsidRPr="00605090">
        <w:rPr>
          <w:lang w:val="en-US"/>
        </w:rPr>
        <w:t>Definition of DG</w:t>
      </w:r>
      <w:bookmarkEnd w:id="10"/>
    </w:p>
    <w:p w14:paraId="152D0315" w14:textId="77777777" w:rsidR="00596BB1" w:rsidRPr="00605090" w:rsidRDefault="00596BB1"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7ADBE829" w14:textId="77777777" w:rsidR="00596BB1" w:rsidRPr="00605090" w:rsidRDefault="00596BB1"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61665B30" w14:textId="77777777" w:rsidR="00596BB1" w:rsidRPr="00605090" w:rsidRDefault="00596BB1"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2EC528AA" w14:textId="77777777" w:rsidR="00596BB1" w:rsidRPr="00605090" w:rsidRDefault="00596BB1" w:rsidP="00605090">
      <w:pPr>
        <w:numPr>
          <w:ilvl w:val="0"/>
          <w:numId w:val="11"/>
        </w:numPr>
        <w:tabs>
          <w:tab w:val="left" w:pos="7773"/>
        </w:tabs>
        <w:rPr>
          <w:lang w:val="en-US"/>
        </w:rPr>
      </w:pPr>
      <w:r w:rsidRPr="00605090">
        <w:rPr>
          <w:lang w:val="en-US"/>
        </w:rPr>
        <w:t>According to the gas research institute, DG is “typically between 25 kW and 25 MW”.</w:t>
      </w:r>
    </w:p>
    <w:p w14:paraId="5CB5CEA2" w14:textId="77777777" w:rsidR="00596BB1" w:rsidRPr="00605090" w:rsidRDefault="00596BB1" w:rsidP="00605090">
      <w:pPr>
        <w:numPr>
          <w:ilvl w:val="0"/>
          <w:numId w:val="11"/>
        </w:numPr>
        <w:tabs>
          <w:tab w:val="left" w:pos="7773"/>
        </w:tabs>
        <w:rPr>
          <w:lang w:val="en-US"/>
        </w:rPr>
      </w:pPr>
      <w:r w:rsidRPr="00605090">
        <w:rPr>
          <w:lang w:val="en-US"/>
        </w:rPr>
        <w:t>Preston and Rastler define the size as “ranging from a few kilowatts to over 100 MW”.</w:t>
      </w:r>
    </w:p>
    <w:p w14:paraId="45C504A1" w14:textId="77777777" w:rsidR="00596BB1" w:rsidRPr="00605090" w:rsidRDefault="00596BB1" w:rsidP="00605090">
      <w:pPr>
        <w:numPr>
          <w:ilvl w:val="0"/>
          <w:numId w:val="11"/>
        </w:numPr>
        <w:tabs>
          <w:tab w:val="left" w:pos="7773"/>
        </w:tabs>
        <w:rPr>
          <w:lang w:val="en-US"/>
        </w:rPr>
      </w:pPr>
      <w:r w:rsidRPr="00605090">
        <w:rPr>
          <w:lang w:val="en-US"/>
        </w:rPr>
        <w:t>Cardell defines DG as generation “between 500 kW and 1 MW”.</w:t>
      </w:r>
    </w:p>
    <w:p w14:paraId="324F5DEB" w14:textId="77777777" w:rsidR="00596BB1" w:rsidRPr="00605090" w:rsidRDefault="00596BB1"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29D2DA83" w14:textId="77777777" w:rsidR="00596BB1" w:rsidRPr="00605090" w:rsidRDefault="00596BB1" w:rsidP="00605090">
      <w:pPr>
        <w:tabs>
          <w:tab w:val="left" w:pos="7773"/>
        </w:tabs>
        <w:rPr>
          <w:lang w:val="en-US"/>
        </w:rPr>
      </w:pPr>
      <w:r w:rsidRPr="00605090">
        <w:rPr>
          <w:lang w:val="en-US"/>
        </w:rPr>
        <w:t>Other definitions of DG include some or all of the following [9]:</w:t>
      </w:r>
    </w:p>
    <w:p w14:paraId="19159AC6" w14:textId="77777777" w:rsidR="00596BB1" w:rsidRPr="00605090" w:rsidRDefault="00596BB1"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6CDF66D5" w14:textId="77777777" w:rsidR="00596BB1" w:rsidRPr="00605090" w:rsidRDefault="00596BB1" w:rsidP="00605090">
      <w:pPr>
        <w:numPr>
          <w:ilvl w:val="0"/>
          <w:numId w:val="11"/>
        </w:numPr>
        <w:tabs>
          <w:tab w:val="left" w:pos="7773"/>
        </w:tabs>
        <w:rPr>
          <w:lang w:val="en-US"/>
        </w:rPr>
      </w:pPr>
      <w:r w:rsidRPr="00605090">
        <w:rPr>
          <w:lang w:val="en-US"/>
        </w:rPr>
        <w:t>Any generation interconnected with distribution facilities.</w:t>
      </w:r>
    </w:p>
    <w:p w14:paraId="5178EF77" w14:textId="77777777" w:rsidR="00596BB1" w:rsidRPr="00605090" w:rsidRDefault="00596BB1" w:rsidP="00605090">
      <w:pPr>
        <w:numPr>
          <w:ilvl w:val="0"/>
          <w:numId w:val="11"/>
        </w:numPr>
        <w:tabs>
          <w:tab w:val="left" w:pos="7773"/>
        </w:tabs>
        <w:rPr>
          <w:lang w:val="en-US"/>
        </w:rPr>
      </w:pPr>
      <w:r w:rsidRPr="00605090">
        <w:rPr>
          <w:lang w:val="en-US"/>
        </w:rPr>
        <w:t>Commercial emergency and standby diesel generators installed, (i.e., hospitals and hotels).</w:t>
      </w:r>
    </w:p>
    <w:p w14:paraId="27878C43" w14:textId="77777777" w:rsidR="00596BB1" w:rsidRPr="00605090" w:rsidRDefault="00596BB1" w:rsidP="00605090">
      <w:pPr>
        <w:numPr>
          <w:ilvl w:val="0"/>
          <w:numId w:val="11"/>
        </w:numPr>
        <w:tabs>
          <w:tab w:val="left" w:pos="7773"/>
        </w:tabs>
        <w:rPr>
          <w:lang w:val="en-US"/>
        </w:rPr>
      </w:pPr>
      <w:r w:rsidRPr="00605090">
        <w:rPr>
          <w:lang w:val="en-US"/>
        </w:rPr>
        <w:t>Residential standby generators sold at hardware stores.</w:t>
      </w:r>
    </w:p>
    <w:p w14:paraId="161CACA0" w14:textId="77777777" w:rsidR="00596BB1" w:rsidRPr="00605090" w:rsidRDefault="00596BB1"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65173823" w14:textId="77777777" w:rsidR="00596BB1" w:rsidRPr="00605090" w:rsidRDefault="00596BB1"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46D17187" w14:textId="77777777" w:rsidR="00596BB1" w:rsidRPr="00605090" w:rsidRDefault="00596BB1" w:rsidP="00605090">
      <w:pPr>
        <w:numPr>
          <w:ilvl w:val="0"/>
          <w:numId w:val="11"/>
        </w:numPr>
        <w:tabs>
          <w:tab w:val="left" w:pos="7773"/>
        </w:tabs>
        <w:rPr>
          <w:lang w:val="en-US"/>
        </w:rPr>
      </w:pPr>
      <w:r w:rsidRPr="00605090">
        <w:rPr>
          <w:lang w:val="en-US"/>
        </w:rPr>
        <w:t>Generation facilities located at or near a load center.</w:t>
      </w:r>
    </w:p>
    <w:p w14:paraId="6BFD2793" w14:textId="77777777" w:rsidR="00596BB1" w:rsidRPr="00605090" w:rsidRDefault="00596BB1"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69E422F1" w14:textId="77777777" w:rsidR="00596BB1" w:rsidRPr="00605090" w:rsidRDefault="00596BB1" w:rsidP="00605090">
      <w:pPr>
        <w:pStyle w:val="Heading3"/>
        <w:rPr>
          <w:lang w:val="en-US"/>
        </w:rPr>
      </w:pPr>
      <w:bookmarkStart w:id="11" w:name="_Toc101817995"/>
      <w:r w:rsidRPr="00605090">
        <w:rPr>
          <w:lang w:val="en-US"/>
        </w:rPr>
        <w:t>Types of DGs</w:t>
      </w:r>
      <w:bookmarkEnd w:id="11"/>
    </w:p>
    <w:p w14:paraId="701D7128" w14:textId="77777777" w:rsidR="00596BB1" w:rsidRPr="00605090" w:rsidRDefault="00596BB1"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348B042B" w14:textId="77777777" w:rsidR="00596BB1" w:rsidRPr="00605090" w:rsidRDefault="00596BB1" w:rsidP="00605090">
      <w:pPr>
        <w:tabs>
          <w:tab w:val="left" w:pos="7773"/>
        </w:tabs>
        <w:rPr>
          <w:b/>
          <w:bCs/>
          <w:lang w:val="en-US"/>
        </w:rPr>
      </w:pPr>
    </w:p>
    <w:p w14:paraId="542BAA2E" w14:textId="77777777" w:rsidR="00596BB1" w:rsidRPr="00605090" w:rsidRDefault="00596BB1" w:rsidP="00605090">
      <w:pPr>
        <w:pStyle w:val="Heading3"/>
        <w:rPr>
          <w:lang w:val="en-US"/>
        </w:rPr>
      </w:pPr>
      <w:r w:rsidRPr="00605090">
        <w:rPr>
          <w:lang w:val="en-US"/>
        </w:rPr>
        <w:t xml:space="preserve"> </w:t>
      </w:r>
      <w:bookmarkStart w:id="12" w:name="_Toc101817996"/>
      <w:r w:rsidRPr="00605090">
        <w:rPr>
          <w:lang w:val="en-US"/>
        </w:rPr>
        <w:t>Applications of DGs</w:t>
      </w:r>
      <w:bookmarkEnd w:id="12"/>
    </w:p>
    <w:p w14:paraId="2A2C8845" w14:textId="77777777" w:rsidR="00596BB1" w:rsidRPr="00605090" w:rsidRDefault="00596BB1" w:rsidP="00605090">
      <w:pPr>
        <w:tabs>
          <w:tab w:val="left" w:pos="7773"/>
        </w:tabs>
        <w:rPr>
          <w:lang w:val="en-US"/>
        </w:rPr>
      </w:pPr>
      <w:r w:rsidRPr="00605090">
        <w:rPr>
          <w:lang w:val="en-US"/>
        </w:rPr>
        <w:t>The main applications for DG so far tend to fall into five main categories [20]:</w:t>
      </w:r>
    </w:p>
    <w:p w14:paraId="09748594" w14:textId="77777777" w:rsidR="00596BB1" w:rsidRPr="00605090" w:rsidRDefault="00596BB1" w:rsidP="00605090">
      <w:pPr>
        <w:numPr>
          <w:ilvl w:val="0"/>
          <w:numId w:val="11"/>
        </w:numPr>
        <w:tabs>
          <w:tab w:val="left" w:pos="7773"/>
        </w:tabs>
        <w:rPr>
          <w:lang w:val="en-US"/>
        </w:rPr>
      </w:pPr>
      <w:r w:rsidRPr="00605090">
        <w:rPr>
          <w:lang w:val="en-US"/>
        </w:rPr>
        <w:t xml:space="preserve"> Standby power.</w:t>
      </w:r>
    </w:p>
    <w:p w14:paraId="56352F51" w14:textId="77777777" w:rsidR="00596BB1" w:rsidRPr="00605090" w:rsidRDefault="00596BB1" w:rsidP="00605090">
      <w:pPr>
        <w:numPr>
          <w:ilvl w:val="0"/>
          <w:numId w:val="11"/>
        </w:numPr>
        <w:tabs>
          <w:tab w:val="left" w:pos="7773"/>
        </w:tabs>
        <w:rPr>
          <w:lang w:val="en-US"/>
        </w:rPr>
      </w:pPr>
      <w:r w:rsidRPr="00605090">
        <w:rPr>
          <w:lang w:val="en-US"/>
        </w:rPr>
        <w:t xml:space="preserve"> Combined heat and power.</w:t>
      </w:r>
    </w:p>
    <w:p w14:paraId="51652B3D" w14:textId="77777777" w:rsidR="00596BB1" w:rsidRPr="00605090" w:rsidRDefault="00596BB1" w:rsidP="00605090">
      <w:pPr>
        <w:numPr>
          <w:ilvl w:val="0"/>
          <w:numId w:val="11"/>
        </w:numPr>
        <w:tabs>
          <w:tab w:val="left" w:pos="7773"/>
        </w:tabs>
        <w:rPr>
          <w:lang w:val="en-US"/>
        </w:rPr>
      </w:pPr>
      <w:r w:rsidRPr="00605090">
        <w:rPr>
          <w:lang w:val="en-US"/>
        </w:rPr>
        <w:t>Peak shaving.</w:t>
      </w:r>
    </w:p>
    <w:p w14:paraId="3138A3D2" w14:textId="77777777" w:rsidR="00596BB1" w:rsidRPr="00605090" w:rsidRDefault="00596BB1" w:rsidP="00605090">
      <w:pPr>
        <w:numPr>
          <w:ilvl w:val="0"/>
          <w:numId w:val="11"/>
        </w:numPr>
        <w:tabs>
          <w:tab w:val="left" w:pos="7773"/>
        </w:tabs>
        <w:rPr>
          <w:lang w:val="en-US"/>
        </w:rPr>
      </w:pPr>
      <w:r w:rsidRPr="00605090">
        <w:rPr>
          <w:lang w:val="en-US"/>
        </w:rPr>
        <w:t>Grid support.</w:t>
      </w:r>
    </w:p>
    <w:p w14:paraId="64F16EE7" w14:textId="77777777" w:rsidR="00596BB1" w:rsidRPr="00605090" w:rsidRDefault="00596BB1" w:rsidP="00605090">
      <w:pPr>
        <w:numPr>
          <w:ilvl w:val="0"/>
          <w:numId w:val="11"/>
        </w:numPr>
        <w:tabs>
          <w:tab w:val="left" w:pos="7773"/>
        </w:tabs>
        <w:rPr>
          <w:lang w:val="en-US"/>
        </w:rPr>
      </w:pPr>
      <w:r w:rsidRPr="00605090">
        <w:rPr>
          <w:lang w:val="en-US"/>
        </w:rPr>
        <w:t>Stand alone.</w:t>
      </w:r>
    </w:p>
    <w:p w14:paraId="1D3875ED" w14:textId="77777777" w:rsidR="00596BB1" w:rsidRPr="00605090" w:rsidRDefault="00596BB1"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1A10CF0E" w14:textId="77777777" w:rsidR="00596BB1" w:rsidRPr="00605090" w:rsidRDefault="00596BB1"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11E40A48" w14:textId="77777777" w:rsidR="00596BB1" w:rsidRPr="00605090" w:rsidRDefault="00596BB1"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746B167D" w14:textId="77777777" w:rsidR="00596BB1" w:rsidRPr="00605090" w:rsidRDefault="00596BB1"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4B4AAB4D" w14:textId="77777777" w:rsidR="00596BB1" w:rsidRPr="00605090" w:rsidRDefault="00596BB1"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0A9A8669" w14:textId="77777777" w:rsidR="00596BB1" w:rsidRPr="00605090" w:rsidRDefault="00596BB1" w:rsidP="00605090">
      <w:pPr>
        <w:pStyle w:val="Heading2"/>
        <w:rPr>
          <w:lang w:val="en-US"/>
        </w:rPr>
      </w:pPr>
      <w:r w:rsidRPr="00605090">
        <w:rPr>
          <w:lang w:val="en-US"/>
        </w:rPr>
        <w:t xml:space="preserve"> </w:t>
      </w:r>
      <w:bookmarkStart w:id="13" w:name="_Toc101817997"/>
      <w:r w:rsidRPr="00605090">
        <w:rPr>
          <w:lang w:val="en-US"/>
        </w:rPr>
        <w:t>Capacitor Banks</w:t>
      </w:r>
      <w:bookmarkEnd w:id="13"/>
    </w:p>
    <w:p w14:paraId="65233106" w14:textId="77777777" w:rsidR="00596BB1" w:rsidRPr="00605090" w:rsidRDefault="00596BB1"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121CACF1" w14:textId="77777777" w:rsidR="00596BB1" w:rsidRPr="00605090" w:rsidRDefault="00596BB1"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71235365" w14:textId="77777777" w:rsidR="00596BB1" w:rsidRPr="00605090" w:rsidRDefault="00596BB1" w:rsidP="00605090">
      <w:pPr>
        <w:pStyle w:val="Heading3"/>
        <w:rPr>
          <w:lang w:val="en-US"/>
        </w:rPr>
      </w:pPr>
      <w:r w:rsidRPr="00605090">
        <w:rPr>
          <w:lang w:val="en-US"/>
        </w:rPr>
        <w:t xml:space="preserve"> </w:t>
      </w:r>
      <w:bookmarkStart w:id="14" w:name="_Toc101817998"/>
      <w:r w:rsidRPr="00605090">
        <w:rPr>
          <w:lang w:val="en-US"/>
        </w:rPr>
        <w:t>Fixed versus switched capacitor banks</w:t>
      </w:r>
      <w:bookmarkEnd w:id="14"/>
    </w:p>
    <w:p w14:paraId="73432C38" w14:textId="77777777" w:rsidR="00596BB1" w:rsidRPr="00605090" w:rsidRDefault="00596BB1"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73045B26" w14:textId="77777777" w:rsidR="00596BB1" w:rsidRPr="00605090" w:rsidRDefault="00596BB1" w:rsidP="00605090">
      <w:pPr>
        <w:numPr>
          <w:ilvl w:val="0"/>
          <w:numId w:val="12"/>
        </w:numPr>
        <w:tabs>
          <w:tab w:val="left" w:pos="7773"/>
        </w:tabs>
        <w:rPr>
          <w:lang w:val="en-US"/>
        </w:rPr>
      </w:pPr>
      <w:r w:rsidRPr="00605090">
        <w:rPr>
          <w:lang w:val="en-US"/>
        </w:rPr>
        <w:t xml:space="preserve"> Fixed capacitor banks for minimum load condition.</w:t>
      </w:r>
    </w:p>
    <w:p w14:paraId="0929B5EC" w14:textId="77777777" w:rsidR="00596BB1" w:rsidRPr="00605090" w:rsidRDefault="00596BB1"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2034CE9E" w14:textId="77777777" w:rsidR="00596BB1" w:rsidRPr="00605090" w:rsidRDefault="00596BB1"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24E73980" w14:textId="77777777" w:rsidR="00596BB1" w:rsidRPr="00605090" w:rsidRDefault="00596BB1" w:rsidP="00605090">
      <w:pPr>
        <w:pStyle w:val="Heading3"/>
        <w:rPr>
          <w:lang w:val="en-US"/>
        </w:rPr>
      </w:pPr>
      <w:r w:rsidRPr="00605090">
        <w:rPr>
          <w:lang w:val="en-US"/>
        </w:rPr>
        <w:t xml:space="preserve"> </w:t>
      </w:r>
      <w:bookmarkStart w:id="15" w:name="_Toc101817999"/>
      <w:r w:rsidRPr="00605090">
        <w:rPr>
          <w:lang w:val="en-US"/>
        </w:rPr>
        <w:t>Benefits of capacitor banks</w:t>
      </w:r>
      <w:bookmarkEnd w:id="15"/>
    </w:p>
    <w:p w14:paraId="55959C85" w14:textId="77777777" w:rsidR="00596BB1" w:rsidRPr="00605090" w:rsidRDefault="00596BB1"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67A27CEC" w14:textId="77777777" w:rsidR="00596BB1" w:rsidRPr="00605090" w:rsidRDefault="00596BB1" w:rsidP="00605090">
      <w:pPr>
        <w:numPr>
          <w:ilvl w:val="0"/>
          <w:numId w:val="13"/>
        </w:numPr>
        <w:tabs>
          <w:tab w:val="left" w:pos="7773"/>
        </w:tabs>
        <w:rPr>
          <w:b/>
          <w:bCs/>
          <w:i/>
          <w:iCs/>
          <w:lang w:val="en-US"/>
        </w:rPr>
      </w:pPr>
      <w:r w:rsidRPr="00605090">
        <w:rPr>
          <w:b/>
          <w:bCs/>
          <w:i/>
          <w:iCs/>
          <w:lang w:val="en-US"/>
        </w:rPr>
        <w:t>Reactive power support</w:t>
      </w:r>
    </w:p>
    <w:p w14:paraId="5F9F4512" w14:textId="77777777" w:rsidR="00596BB1" w:rsidRPr="00605090" w:rsidRDefault="00596BB1"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7C29AD7C" w14:textId="77777777" w:rsidR="00596BB1" w:rsidRPr="00605090" w:rsidRDefault="00596BB1" w:rsidP="00605090">
      <w:pPr>
        <w:numPr>
          <w:ilvl w:val="0"/>
          <w:numId w:val="13"/>
        </w:numPr>
        <w:tabs>
          <w:tab w:val="left" w:pos="7773"/>
        </w:tabs>
        <w:rPr>
          <w:b/>
          <w:bCs/>
          <w:lang w:val="en-US"/>
        </w:rPr>
      </w:pPr>
      <w:r w:rsidRPr="00605090">
        <w:rPr>
          <w:b/>
          <w:bCs/>
          <w:i/>
          <w:iCs/>
          <w:lang w:val="en-US"/>
        </w:rPr>
        <w:t>Voltage profile improvements</w:t>
      </w:r>
    </w:p>
    <w:p w14:paraId="65F1681A" w14:textId="77777777" w:rsidR="00596BB1" w:rsidRPr="00605090" w:rsidRDefault="00596BB1"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7933A999" w14:textId="77777777" w:rsidR="00596BB1" w:rsidRPr="00605090" w:rsidRDefault="00596BB1" w:rsidP="00605090">
      <w:pPr>
        <w:tabs>
          <w:tab w:val="left" w:pos="7773"/>
        </w:tabs>
        <w:rPr>
          <w:lang w:val="en-US"/>
        </w:rPr>
      </w:pPr>
    </w:p>
    <w:p w14:paraId="4DFE51F6" w14:textId="77777777" w:rsidR="00596BB1" w:rsidRPr="00605090" w:rsidRDefault="00596BB1" w:rsidP="00605090">
      <w:pPr>
        <w:tabs>
          <w:tab w:val="left" w:pos="7773"/>
        </w:tabs>
        <w:rPr>
          <w:lang w:val="en-US"/>
        </w:rPr>
      </w:pPr>
    </w:p>
    <w:p w14:paraId="309B1C1D" w14:textId="77777777" w:rsidR="00596BB1" w:rsidRPr="00605090" w:rsidRDefault="00596BB1" w:rsidP="00605090">
      <w:pPr>
        <w:numPr>
          <w:ilvl w:val="0"/>
          <w:numId w:val="13"/>
        </w:numPr>
        <w:tabs>
          <w:tab w:val="left" w:pos="7773"/>
        </w:tabs>
        <w:rPr>
          <w:b/>
          <w:bCs/>
          <w:i/>
          <w:iCs/>
          <w:lang w:val="en-US"/>
        </w:rPr>
      </w:pPr>
      <w:r w:rsidRPr="00605090">
        <w:rPr>
          <w:b/>
          <w:bCs/>
          <w:i/>
          <w:iCs/>
          <w:lang w:val="en-US"/>
        </w:rPr>
        <w:t>Line and transformer loss reductions</w:t>
      </w:r>
    </w:p>
    <w:p w14:paraId="499264E5" w14:textId="77777777" w:rsidR="00596BB1" w:rsidRPr="00605090" w:rsidRDefault="00596BB1"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10356F4C" w14:textId="77777777" w:rsidR="00596BB1" w:rsidRPr="00605090" w:rsidRDefault="00596BB1" w:rsidP="00605090">
      <w:pPr>
        <w:numPr>
          <w:ilvl w:val="0"/>
          <w:numId w:val="13"/>
        </w:numPr>
        <w:tabs>
          <w:tab w:val="left" w:pos="7773"/>
        </w:tabs>
        <w:rPr>
          <w:b/>
          <w:bCs/>
          <w:i/>
          <w:iCs/>
          <w:lang w:val="en-US"/>
        </w:rPr>
      </w:pPr>
      <w:r w:rsidRPr="00605090">
        <w:rPr>
          <w:b/>
          <w:bCs/>
          <w:i/>
          <w:iCs/>
          <w:lang w:val="en-US"/>
        </w:rPr>
        <w:t>Release of power system capacity</w:t>
      </w:r>
    </w:p>
    <w:p w14:paraId="6CFB82BC" w14:textId="77777777" w:rsidR="00596BB1" w:rsidRPr="00605090" w:rsidRDefault="00596BB1"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07D3551F" w14:textId="77777777" w:rsidR="00596BB1" w:rsidRPr="00605090" w:rsidRDefault="00596BB1" w:rsidP="00605090">
      <w:pPr>
        <w:numPr>
          <w:ilvl w:val="0"/>
          <w:numId w:val="13"/>
        </w:numPr>
        <w:tabs>
          <w:tab w:val="left" w:pos="7773"/>
        </w:tabs>
        <w:rPr>
          <w:b/>
          <w:bCs/>
          <w:i/>
          <w:iCs/>
          <w:lang w:val="en-US"/>
        </w:rPr>
      </w:pPr>
      <w:r w:rsidRPr="00605090">
        <w:rPr>
          <w:b/>
          <w:bCs/>
          <w:i/>
          <w:iCs/>
          <w:lang w:val="en-US"/>
        </w:rPr>
        <w:t>Savings due to reduced energy losses</w:t>
      </w:r>
    </w:p>
    <w:p w14:paraId="51752C40" w14:textId="77777777" w:rsidR="00596BB1" w:rsidRPr="00605090" w:rsidRDefault="00596BB1"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172F709D" w14:textId="77777777" w:rsidR="00596BB1" w:rsidRPr="00605090" w:rsidRDefault="00596BB1" w:rsidP="00605090">
      <w:pPr>
        <w:tabs>
          <w:tab w:val="left" w:pos="7773"/>
        </w:tabs>
        <w:rPr>
          <w:lang w:val="en-US"/>
        </w:rPr>
      </w:pPr>
    </w:p>
    <w:p w14:paraId="11FFF6F4" w14:textId="77777777" w:rsidR="00596BB1" w:rsidRDefault="00596BB1" w:rsidP="00605090">
      <w:pPr>
        <w:tabs>
          <w:tab w:val="left" w:pos="7773"/>
        </w:tabs>
      </w:pPr>
      <w:r>
        <w:tab/>
      </w:r>
    </w:p>
    <w:p w14:paraId="23B19FCC" w14:textId="77777777" w:rsidR="00596BB1" w:rsidRPr="00605090" w:rsidRDefault="00596BB1" w:rsidP="00605090">
      <w:pPr>
        <w:tabs>
          <w:tab w:val="left" w:pos="7773"/>
        </w:tabs>
        <w:sectPr w:rsidR="00596BB1" w:rsidRPr="00605090" w:rsidSect="00422AC4">
          <w:type w:val="continuous"/>
          <w:pgSz w:w="12240" w:h="15840"/>
          <w:pgMar w:top="1440" w:right="1440" w:bottom="1440" w:left="1440" w:header="720" w:footer="720" w:gutter="0"/>
          <w:cols w:space="720"/>
          <w:docGrid w:linePitch="360"/>
        </w:sectPr>
      </w:pPr>
      <w:r>
        <w:tab/>
      </w:r>
    </w:p>
    <w:p w14:paraId="0AB214A3" w14:textId="77777777" w:rsidR="00596BB1" w:rsidRDefault="00596BB1" w:rsidP="00815771">
      <w:pPr>
        <w:sectPr w:rsidR="00596BB1" w:rsidSect="00422AC4">
          <w:type w:val="continuous"/>
          <w:pgSz w:w="12240" w:h="15840"/>
          <w:pgMar w:top="1440" w:right="1440" w:bottom="1440" w:left="1440" w:header="720" w:footer="720" w:gutter="0"/>
          <w:cols w:space="720"/>
          <w:docGrid w:linePitch="360"/>
        </w:sectPr>
      </w:pPr>
      <w:subDoc r:id="rId17"/>
    </w:p>
    <w:p w14:paraId="0864C327" w14:textId="77777777" w:rsidR="00596BB1" w:rsidRDefault="00596BB1" w:rsidP="00815771">
      <w:subDoc r:id="rId18"/>
    </w:p>
    <w:p w14:paraId="1C9F656B" w14:textId="77777777" w:rsidR="00596BB1" w:rsidRPr="000D5F43" w:rsidRDefault="00596BB1"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2A0280D4" w14:textId="77777777" w:rsidR="00596BB1" w:rsidRPr="000D5F43" w:rsidRDefault="00596BB1"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3D151F61" w14:textId="77777777" w:rsidR="00596BB1" w:rsidRPr="000D5F43" w:rsidRDefault="00596BB1"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6E61A853" w14:textId="77777777" w:rsidR="00596BB1" w:rsidRPr="000D5F43" w:rsidRDefault="00596BB1"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33835B0F" w14:textId="77777777" w:rsidR="00596BB1" w:rsidRPr="000D5F43" w:rsidRDefault="00596BB1"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51491F4C" w14:textId="77777777" w:rsidR="00596BB1" w:rsidRPr="000D5F43" w:rsidRDefault="00596BB1"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7D428012" w14:textId="77777777" w:rsidR="00596BB1" w:rsidRPr="000D5F43" w:rsidRDefault="00596BB1"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7B382E18"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354D3CCA"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6E9DD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9" o:title=""/>
          </v:shape>
          <o:OLEObject Type="Embed" ProgID="Equation.DSMT4" ShapeID="_x0000_i1025" DrawAspect="Content" ObjectID="_1712432075" r:id="rId2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6F21E4C7"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02528681"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393A1023">
          <v:shape id="_x0000_i1026" type="#_x0000_t75" style="width:124.8pt;height:20.4pt" o:ole="">
            <v:imagedata r:id="rId21" o:title=""/>
          </v:shape>
          <o:OLEObject Type="Embed" ProgID="Equation.DSMT4" ShapeID="_x0000_i1026" DrawAspect="Content" ObjectID="_1712432076" r:id="rId2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32FEBF08"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71F36A46" w14:textId="77777777" w:rsidR="00596BB1" w:rsidRPr="000D5F43" w:rsidRDefault="00596BB1"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0389E902">
          <v:shape id="_x0000_i1027" type="#_x0000_t75" style="width:110.4pt;height:36.6pt" o:ole="">
            <v:imagedata r:id="rId23" o:title=""/>
          </v:shape>
          <o:OLEObject Type="Embed" ProgID="Equation.DSMT4" ShapeID="_x0000_i1027" DrawAspect="Content" ObjectID="_1712432077" r:id="rId2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22410481"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3356931E"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5CBCA07B">
          <v:shape id="_x0000_i1028" type="#_x0000_t75" style="width:165pt;height:46.2pt" o:ole="">
            <v:imagedata r:id="rId25" o:title=""/>
          </v:shape>
          <o:OLEObject Type="Embed" ProgID="Equation.DSMT4" ShapeID="_x0000_i1028" DrawAspect="Content" ObjectID="_1712432078" r:id="rId2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1B56BFF7"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6A0F26F1"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4B6575B6">
          <v:shape id="_x0000_i1029" type="#_x0000_t75" style="width:156.6pt;height:46.2pt" o:ole="">
            <v:imagedata r:id="rId27" o:title=""/>
          </v:shape>
          <o:OLEObject Type="Embed" ProgID="Equation.DSMT4" ShapeID="_x0000_i1029" DrawAspect="Content" ObjectID="_1712432079" r:id="rId2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6255DEF0"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135692E7"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0E619798">
          <v:shape id="_x0000_i1030" type="#_x0000_t75" style="width:58.2pt;height:19.2pt" o:ole="">
            <v:imagedata r:id="rId29" o:title=""/>
          </v:shape>
          <o:OLEObject Type="Embed" ProgID="Equation.DSMT4" ShapeID="_x0000_i1030" DrawAspect="Content" ObjectID="_1712432080" r:id="rId3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7B4E691A"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510158D7">
          <v:shape id="_x0000_i1031" type="#_x0000_t75" style="width:93.6pt;height:22.2pt" o:ole="">
            <v:imagedata r:id="rId31" o:title=""/>
          </v:shape>
          <o:OLEObject Type="Embed" ProgID="Equation.DSMT4" ShapeID="_x0000_i1031" DrawAspect="Content" ObjectID="_1712432081" r:id="rId3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0A230BB3"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7D84923D"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3BBA19E8">
          <v:shape id="_x0000_i1032" type="#_x0000_t75" style="width:96pt;height:20.4pt" o:ole="">
            <v:imagedata r:id="rId33" o:title=""/>
          </v:shape>
          <o:OLEObject Type="Embed" ProgID="Equation.DSMT4" ShapeID="_x0000_i1032" DrawAspect="Content" ObjectID="_1712432082" r:id="rId3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61EB218C" w14:textId="77777777" w:rsidR="00596BB1" w:rsidRPr="000D5F43" w:rsidRDefault="00596BB1"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1472ED93" w14:textId="77777777" w:rsidR="00596BB1" w:rsidRPr="000D5F43" w:rsidRDefault="00596BB1"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1810E198" w14:textId="77777777" w:rsidR="00596BB1" w:rsidRPr="000D5F43" w:rsidRDefault="00596BB1"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5AAB38BE"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75ACB786"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7E097C19" w14:textId="77777777" w:rsidR="00596BB1" w:rsidRPr="000D5F43" w:rsidRDefault="00596BB1"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4CEAC4FD" w14:textId="77777777" w:rsidR="00596BB1" w:rsidRPr="000D5F43" w:rsidRDefault="00596BB1"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6D809F09">
          <v:shape id="_x0000_i1033" type="#_x0000_t75" style="width:132pt;height:20.4pt" o:ole="">
            <v:imagedata r:id="rId35" o:title=""/>
          </v:shape>
          <o:OLEObject Type="Embed" ProgID="Equation.DSMT4" ShapeID="_x0000_i1033" DrawAspect="Content" ObjectID="_1712432083" r:id="rId3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65940C21" w14:textId="77777777" w:rsidR="00596BB1" w:rsidRPr="000D5F43" w:rsidRDefault="00596BB1"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7BA22F3E" w14:textId="77777777" w:rsidR="00596BB1" w:rsidRPr="000D5F43" w:rsidRDefault="00596BB1"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17FB54E3" w14:textId="77777777" w:rsidR="00596BB1" w:rsidRPr="000D5F43" w:rsidRDefault="00596BB1"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1FF44994" w14:textId="77777777" w:rsidR="00596BB1" w:rsidRPr="000D5F43" w:rsidRDefault="00596BB1"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79B786AF"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10B6D233" w14:textId="77777777" w:rsidR="00596BB1" w:rsidRPr="000D5F43" w:rsidRDefault="00596BB1"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50AAB449"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3FD3327B" w14:textId="77777777" w:rsidR="00596BB1" w:rsidRPr="000D5F43" w:rsidRDefault="00596BB1"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244469FC"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7A622097">
          <v:shape id="_x0000_i1034" type="#_x0000_t75" style="width:186.6pt;height:22.2pt" o:ole="">
            <v:imagedata r:id="rId37" o:title=""/>
          </v:shape>
          <o:OLEObject Type="Embed" ProgID="Equation.DSMT4" ShapeID="_x0000_i1034" DrawAspect="Content" ObjectID="_1712432084" r:id="rId3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6FA29F18"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4CBE3E8C"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3972712D"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766CAFE6"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42A5019E" w14:textId="77777777" w:rsidR="00596BB1" w:rsidRPr="000D5F43" w:rsidRDefault="00596BB1"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4F3BD600"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458DA267" w14:textId="77777777" w:rsidR="00596BB1" w:rsidRPr="000D5F43" w:rsidRDefault="00596BB1"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659C328A" w14:textId="77777777" w:rsidR="00596BB1" w:rsidRPr="000D5F43" w:rsidRDefault="00596BB1"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344BD244" w14:textId="77777777" w:rsidR="00596BB1" w:rsidRPr="000D5F43" w:rsidRDefault="00596BB1"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5BCE5763" w14:textId="77777777" w:rsidR="00596BB1" w:rsidRPr="000D5F43" w:rsidRDefault="00596BB1"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15FB6542"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686844DB" w14:textId="77777777" w:rsidR="00596BB1" w:rsidRPr="000D5F43" w:rsidRDefault="00596BB1"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03266206"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728B3933" w14:textId="77777777" w:rsidR="00596BB1" w:rsidRPr="000D5F43" w:rsidRDefault="00596BB1"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621E3C22"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218938AB">
          <v:shape id="_x0000_i1035" type="#_x0000_t75" style="width:178.8pt;height:22.2pt" o:ole="">
            <v:imagedata r:id="rId39" o:title=""/>
          </v:shape>
          <o:OLEObject Type="Embed" ProgID="Equation.DSMT4" ShapeID="_x0000_i1035" DrawAspect="Content" ObjectID="_1712432085" r:id="rId4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3CF5D6C4" w14:textId="77777777" w:rsidR="00596BB1" w:rsidRPr="000D5F43" w:rsidRDefault="00596BB1"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3E3D050E"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45F7BA7C" w14:textId="77777777" w:rsidR="00596BB1" w:rsidRPr="000D5F43" w:rsidRDefault="00596BB1"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4BB9FD10"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392E3CBC" w14:textId="77777777" w:rsidR="00596BB1" w:rsidRPr="000D5F43" w:rsidRDefault="00596BB1"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284FBCAF">
          <v:shape id="_x0000_i1036" type="#_x0000_t75" style="width:189pt;height:36pt" o:ole="">
            <v:imagedata r:id="rId41" o:title=""/>
          </v:shape>
          <o:OLEObject Type="Embed" ProgID="Equation.DSMT4" ShapeID="_x0000_i1036" DrawAspect="Content" ObjectID="_1712432086" r:id="rId4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3DDCBDAE" w14:textId="77777777" w:rsidR="00596BB1" w:rsidRPr="000D5F43" w:rsidRDefault="00596BB1"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58659DB1" w14:textId="77777777" w:rsidR="00596BB1" w:rsidRPr="000D5F43" w:rsidRDefault="00596BB1"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4D5F7534" w14:textId="77777777" w:rsidR="00596BB1" w:rsidRPr="000D5F43" w:rsidRDefault="00596BB1"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622026ED" w14:textId="77777777" w:rsidR="00596BB1" w:rsidRPr="000D5F43" w:rsidRDefault="00596BB1"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0682468A"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4ED8D9F3"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02E137E"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2AECF45"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75265B3"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F1489DA"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1F9338E"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03BB3BE"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D6B3BBD"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5DFB8F1"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2C6FC59" w14:textId="77777777" w:rsidR="00596BB1" w:rsidRPr="000D5F43" w:rsidRDefault="00596BB1"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6CBB37B" w14:textId="77777777" w:rsidR="00596BB1" w:rsidRPr="000D5F43" w:rsidRDefault="00596BB1"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7818D037" wp14:editId="6AF8B8D3">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36F78F2B" w14:textId="77777777" w:rsidR="00596BB1" w:rsidRDefault="00596BB1" w:rsidP="000D5F43">
                                  <w:pPr>
                                    <w:bidi/>
                                    <w:jc w:val="center"/>
                                    <w:rPr>
                                      <w:lang w:bidi="ar-SA"/>
                                    </w:rPr>
                                  </w:pPr>
                                  <w:r>
                                    <w:t>Start</w:t>
                                  </w:r>
                                </w:p>
                                <w:p w14:paraId="523C3132" w14:textId="77777777" w:rsidR="00596BB1" w:rsidRDefault="00596BB1"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0A997EE1" w14:textId="77777777" w:rsidR="00596BB1" w:rsidRDefault="00596BB1"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3DA53004" w14:textId="77777777" w:rsidR="00596BB1" w:rsidRDefault="00596BB1"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18802DCF" w14:textId="77777777" w:rsidR="00596BB1" w:rsidRDefault="00596BB1" w:rsidP="000D5F43">
                                    <w:pPr>
                                      <w:ind w:left="-130" w:right="-134"/>
                                      <w:jc w:val="center"/>
                                    </w:pPr>
                                    <w:r>
                                      <w:t>Check the system constraints</w:t>
                                    </w:r>
                                  </w:p>
                                  <w:p w14:paraId="086A266F" w14:textId="77777777" w:rsidR="00596BB1" w:rsidRDefault="00596BB1"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236CBA6C" w14:textId="77777777" w:rsidR="00596BB1" w:rsidRDefault="00596BB1" w:rsidP="000D5F43">
                                    <w:pPr>
                                      <w:ind w:left="-130" w:right="-134"/>
                                      <w:jc w:val="center"/>
                                    </w:pPr>
                                    <w:r>
                                      <w:t>Determine the initial global best solution</w:t>
                                    </w:r>
                                  </w:p>
                                  <w:p w14:paraId="1D38844C" w14:textId="77777777" w:rsidR="00596BB1" w:rsidRDefault="00596BB1"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30529708" w14:textId="77777777" w:rsidR="00596BB1" w:rsidRDefault="00596BB1" w:rsidP="000D5F43">
                                  <w:pPr>
                                    <w:ind w:left="-130" w:right="-134"/>
                                    <w:jc w:val="center"/>
                                  </w:pPr>
                                  <w:r>
                                    <w:t>Generate the initial position randomly of each bat</w:t>
                                  </w:r>
                                </w:p>
                                <w:p w14:paraId="6B78DD54" w14:textId="77777777" w:rsidR="00596BB1" w:rsidRDefault="00596BB1"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3D20061D" w14:textId="77777777" w:rsidR="00596BB1" w:rsidRDefault="00596BB1" w:rsidP="000D5F43">
                                  <w:pPr>
                                    <w:ind w:left="-130" w:right="-134"/>
                                    <w:jc w:val="center"/>
                                  </w:pPr>
                                  <w:r>
                                    <w:t>Initial evaluation process</w:t>
                                  </w:r>
                                </w:p>
                                <w:p w14:paraId="10974E05" w14:textId="77777777" w:rsidR="00596BB1" w:rsidRDefault="00596BB1"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5D12C109" w14:textId="77777777" w:rsidR="00596BB1" w:rsidRDefault="00596BB1" w:rsidP="000D5F43">
                                  <w:pPr>
                                    <w:ind w:left="-130" w:right="-134"/>
                                    <w:jc w:val="center"/>
                                  </w:pPr>
                                  <w:r>
                                    <w:t xml:space="preserve">    Apply probabilistic transition rule</w:t>
                                  </w:r>
                                </w:p>
                                <w:p w14:paraId="33845BCC" w14:textId="77777777" w:rsidR="00596BB1" w:rsidRDefault="00596BB1"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7BA8A5CC" w14:textId="77777777" w:rsidR="00596BB1" w:rsidRDefault="00596BB1" w:rsidP="000D5F43">
                                  <w:pPr>
                                    <w:ind w:left="-130" w:right="-136"/>
                                    <w:jc w:val="center"/>
                                  </w:pPr>
                                  <w:r>
                                    <w:t>Search space updating</w:t>
                                  </w:r>
                                </w:p>
                                <w:p w14:paraId="0FED8BDB" w14:textId="77777777" w:rsidR="00596BB1" w:rsidRDefault="00596BB1"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5550BE17" w14:textId="77777777" w:rsidR="00596BB1" w:rsidRDefault="00596BB1" w:rsidP="000D5F43">
                                  <w:pPr>
                                    <w:ind w:left="-130" w:right="-134"/>
                                    <w:jc w:val="center"/>
                                  </w:pPr>
                                  <w:r>
                                    <w:rPr>
                                      <w:b/>
                                      <w:bCs/>
                                    </w:rPr>
                                    <w:t xml:space="preserve">   </w:t>
                                  </w:r>
                                  <w:r>
                                    <w:t xml:space="preserve">Determine the Fitness function </w:t>
                                  </w:r>
                                </w:p>
                                <w:p w14:paraId="15996D2C" w14:textId="77777777" w:rsidR="00596BB1" w:rsidRDefault="00596BB1"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5D37E8C5" w14:textId="77777777" w:rsidR="00596BB1" w:rsidRDefault="00596BB1" w:rsidP="000D5F43">
                                  <w:pPr>
                                    <w:ind w:left="-130" w:right="-134"/>
                                    <w:jc w:val="center"/>
                                  </w:pPr>
                                  <w:r>
                                    <w:t>Check the system constraints</w:t>
                                  </w:r>
                                </w:p>
                                <w:p w14:paraId="44E9AF93" w14:textId="77777777" w:rsidR="00596BB1" w:rsidRDefault="00596BB1"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5473DB9D" w14:textId="77777777" w:rsidR="00596BB1" w:rsidRDefault="00596BB1" w:rsidP="000D5F43">
                                  <w:pPr>
                                    <w:ind w:left="-130" w:right="-134"/>
                                    <w:jc w:val="center"/>
                                  </w:pPr>
                                  <w:r>
                                    <w:t>Determine the global best solution</w:t>
                                  </w:r>
                                </w:p>
                                <w:p w14:paraId="7BBCE6BB" w14:textId="77777777" w:rsidR="00596BB1" w:rsidRDefault="00596BB1"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44D6CD17" w14:textId="77777777" w:rsidR="00596BB1" w:rsidRDefault="00596BB1" w:rsidP="000D5F43">
                                  <w:pPr>
                                    <w:bidi/>
                                    <w:ind w:right="-142"/>
                                    <w:jc w:val="center"/>
                                  </w:pPr>
                                  <w:r>
                                    <w:t>Control variables, loudness and pulse emission rate updatin</w:t>
                                  </w:r>
                                  <w:r>
                                    <w:rPr>
                                      <w:i/>
                                      <w:iCs/>
                                    </w:rPr>
                                    <w:t>g</w:t>
                                  </w:r>
                                </w:p>
                                <w:p w14:paraId="7F86B23C" w14:textId="77777777" w:rsidR="00596BB1" w:rsidRDefault="00596BB1"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14F2A4DF" w14:textId="77777777" w:rsidR="00596BB1" w:rsidRDefault="00596BB1" w:rsidP="000D5F43">
                                  <w:pPr>
                                    <w:jc w:val="center"/>
                                  </w:pPr>
                                  <w:r>
                                    <w:t xml:space="preserve">Check stopping </w:t>
                                  </w:r>
                                </w:p>
                                <w:p w14:paraId="3BABC239" w14:textId="77777777" w:rsidR="00596BB1" w:rsidRDefault="00596BB1" w:rsidP="000D5F43">
                                  <w:pPr>
                                    <w:jc w:val="center"/>
                                  </w:pPr>
                                  <w:r>
                                    <w:t>criterion?</w:t>
                                  </w:r>
                                </w:p>
                                <w:p w14:paraId="4746DBEC" w14:textId="77777777" w:rsidR="00596BB1" w:rsidRDefault="00596BB1"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519A2A9F" w14:textId="77777777" w:rsidR="00596BB1" w:rsidRDefault="00596BB1" w:rsidP="000D5F43">
                                  <w:pPr>
                                    <w:jc w:val="center"/>
                                  </w:pPr>
                                  <w:r>
                                    <w:t>Get the optimal solution</w:t>
                                  </w:r>
                                </w:p>
                                <w:p w14:paraId="2261FD3D" w14:textId="77777777" w:rsidR="00596BB1" w:rsidRDefault="00596BB1"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4E93A6E3" w14:textId="77777777" w:rsidR="00596BB1" w:rsidRDefault="00596BB1"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0048FE96" w14:textId="77777777" w:rsidR="00596BB1" w:rsidRDefault="00596BB1"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7818D037"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36F78F2B" w14:textId="77777777" w:rsidR="00596BB1" w:rsidRDefault="00596BB1" w:rsidP="000D5F43">
                            <w:pPr>
                              <w:bidi/>
                              <w:jc w:val="center"/>
                              <w:rPr>
                                <w:lang w:bidi="ar-SA"/>
                              </w:rPr>
                            </w:pPr>
                            <w:r>
                              <w:t>Start</w:t>
                            </w:r>
                          </w:p>
                          <w:p w14:paraId="523C3132" w14:textId="77777777" w:rsidR="00596BB1" w:rsidRDefault="00596BB1"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0A997EE1" w14:textId="77777777" w:rsidR="00596BB1" w:rsidRDefault="00596BB1"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3DA53004" w14:textId="77777777" w:rsidR="00596BB1" w:rsidRDefault="00596BB1"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18802DCF" w14:textId="77777777" w:rsidR="00596BB1" w:rsidRDefault="00596BB1" w:rsidP="000D5F43">
                              <w:pPr>
                                <w:ind w:left="-130" w:right="-134"/>
                                <w:jc w:val="center"/>
                              </w:pPr>
                              <w:r>
                                <w:t>Check the system constraints</w:t>
                              </w:r>
                            </w:p>
                            <w:p w14:paraId="086A266F" w14:textId="77777777" w:rsidR="00596BB1" w:rsidRDefault="00596BB1"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236CBA6C" w14:textId="77777777" w:rsidR="00596BB1" w:rsidRDefault="00596BB1" w:rsidP="000D5F43">
                              <w:pPr>
                                <w:ind w:left="-130" w:right="-134"/>
                                <w:jc w:val="center"/>
                              </w:pPr>
                              <w:r>
                                <w:t>Determine the initial global best solution</w:t>
                              </w:r>
                            </w:p>
                            <w:p w14:paraId="1D38844C" w14:textId="77777777" w:rsidR="00596BB1" w:rsidRDefault="00596BB1"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30529708" w14:textId="77777777" w:rsidR="00596BB1" w:rsidRDefault="00596BB1" w:rsidP="000D5F43">
                            <w:pPr>
                              <w:ind w:left="-130" w:right="-134"/>
                              <w:jc w:val="center"/>
                            </w:pPr>
                            <w:r>
                              <w:t>Generate the initial position randomly of each bat</w:t>
                            </w:r>
                          </w:p>
                          <w:p w14:paraId="6B78DD54" w14:textId="77777777" w:rsidR="00596BB1" w:rsidRDefault="00596BB1"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3D20061D" w14:textId="77777777" w:rsidR="00596BB1" w:rsidRDefault="00596BB1" w:rsidP="000D5F43">
                            <w:pPr>
                              <w:ind w:left="-130" w:right="-134"/>
                              <w:jc w:val="center"/>
                            </w:pPr>
                            <w:r>
                              <w:t>Initial evaluation process</w:t>
                            </w:r>
                          </w:p>
                          <w:p w14:paraId="10974E05" w14:textId="77777777" w:rsidR="00596BB1" w:rsidRDefault="00596BB1"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5D12C109" w14:textId="77777777" w:rsidR="00596BB1" w:rsidRDefault="00596BB1" w:rsidP="000D5F43">
                            <w:pPr>
                              <w:ind w:left="-130" w:right="-134"/>
                              <w:jc w:val="center"/>
                            </w:pPr>
                            <w:r>
                              <w:t xml:space="preserve">    Apply probabilistic transition rule</w:t>
                            </w:r>
                          </w:p>
                          <w:p w14:paraId="33845BCC" w14:textId="77777777" w:rsidR="00596BB1" w:rsidRDefault="00596BB1"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7BA8A5CC" w14:textId="77777777" w:rsidR="00596BB1" w:rsidRDefault="00596BB1" w:rsidP="000D5F43">
                            <w:pPr>
                              <w:ind w:left="-130" w:right="-136"/>
                              <w:jc w:val="center"/>
                            </w:pPr>
                            <w:r>
                              <w:t>Search space updating</w:t>
                            </w:r>
                          </w:p>
                          <w:p w14:paraId="0FED8BDB" w14:textId="77777777" w:rsidR="00596BB1" w:rsidRDefault="00596BB1"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5550BE17" w14:textId="77777777" w:rsidR="00596BB1" w:rsidRDefault="00596BB1" w:rsidP="000D5F43">
                            <w:pPr>
                              <w:ind w:left="-130" w:right="-134"/>
                              <w:jc w:val="center"/>
                            </w:pPr>
                            <w:r>
                              <w:rPr>
                                <w:b/>
                                <w:bCs/>
                              </w:rPr>
                              <w:t xml:space="preserve">   </w:t>
                            </w:r>
                            <w:r>
                              <w:t xml:space="preserve">Determine the Fitness function </w:t>
                            </w:r>
                          </w:p>
                          <w:p w14:paraId="15996D2C" w14:textId="77777777" w:rsidR="00596BB1" w:rsidRDefault="00596BB1"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5D37E8C5" w14:textId="77777777" w:rsidR="00596BB1" w:rsidRDefault="00596BB1" w:rsidP="000D5F43">
                            <w:pPr>
                              <w:ind w:left="-130" w:right="-134"/>
                              <w:jc w:val="center"/>
                            </w:pPr>
                            <w:r>
                              <w:t>Check the system constraints</w:t>
                            </w:r>
                          </w:p>
                          <w:p w14:paraId="44E9AF93" w14:textId="77777777" w:rsidR="00596BB1" w:rsidRDefault="00596BB1"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5473DB9D" w14:textId="77777777" w:rsidR="00596BB1" w:rsidRDefault="00596BB1" w:rsidP="000D5F43">
                            <w:pPr>
                              <w:ind w:left="-130" w:right="-134"/>
                              <w:jc w:val="center"/>
                            </w:pPr>
                            <w:r>
                              <w:t>Determine the global best solution</w:t>
                            </w:r>
                          </w:p>
                          <w:p w14:paraId="7BBCE6BB" w14:textId="77777777" w:rsidR="00596BB1" w:rsidRDefault="00596BB1"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44D6CD17" w14:textId="77777777" w:rsidR="00596BB1" w:rsidRDefault="00596BB1" w:rsidP="000D5F43">
                            <w:pPr>
                              <w:bidi/>
                              <w:ind w:right="-142"/>
                              <w:jc w:val="center"/>
                            </w:pPr>
                            <w:r>
                              <w:t>Control variables, loudness and pulse emission rate updatin</w:t>
                            </w:r>
                            <w:r>
                              <w:rPr>
                                <w:i/>
                                <w:iCs/>
                              </w:rPr>
                              <w:t>g</w:t>
                            </w:r>
                          </w:p>
                          <w:p w14:paraId="7F86B23C" w14:textId="77777777" w:rsidR="00596BB1" w:rsidRDefault="00596BB1"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14F2A4DF" w14:textId="77777777" w:rsidR="00596BB1" w:rsidRDefault="00596BB1" w:rsidP="000D5F43">
                            <w:pPr>
                              <w:jc w:val="center"/>
                            </w:pPr>
                            <w:r>
                              <w:t xml:space="preserve">Check stopping </w:t>
                            </w:r>
                          </w:p>
                          <w:p w14:paraId="3BABC239" w14:textId="77777777" w:rsidR="00596BB1" w:rsidRDefault="00596BB1" w:rsidP="000D5F43">
                            <w:pPr>
                              <w:jc w:val="center"/>
                            </w:pPr>
                            <w:r>
                              <w:t>criterion?</w:t>
                            </w:r>
                          </w:p>
                          <w:p w14:paraId="4746DBEC" w14:textId="77777777" w:rsidR="00596BB1" w:rsidRDefault="00596BB1"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519A2A9F" w14:textId="77777777" w:rsidR="00596BB1" w:rsidRDefault="00596BB1" w:rsidP="000D5F43">
                            <w:pPr>
                              <w:jc w:val="center"/>
                            </w:pPr>
                            <w:r>
                              <w:t>Get the optimal solution</w:t>
                            </w:r>
                          </w:p>
                          <w:p w14:paraId="2261FD3D" w14:textId="77777777" w:rsidR="00596BB1" w:rsidRDefault="00596BB1"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4E93A6E3" w14:textId="77777777" w:rsidR="00596BB1" w:rsidRDefault="00596BB1"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0048FE96" w14:textId="77777777" w:rsidR="00596BB1" w:rsidRDefault="00596BB1" w:rsidP="000D5F43">
                        <w:pPr>
                          <w:ind w:hanging="284"/>
                          <w:jc w:val="center"/>
                          <w:rPr>
                            <w:sz w:val="22"/>
                            <w:szCs w:val="22"/>
                          </w:rPr>
                        </w:pPr>
                        <w:r>
                          <w:rPr>
                            <w:sz w:val="22"/>
                            <w:szCs w:val="22"/>
                          </w:rPr>
                          <w:t>Yes</w:t>
                        </w:r>
                      </w:p>
                    </w:txbxContent>
                  </v:textbox>
                </v:shape>
                <w10:anchorlock/>
              </v:group>
            </w:pict>
          </mc:Fallback>
        </mc:AlternateContent>
      </w:r>
    </w:p>
    <w:p w14:paraId="0FB144A9" w14:textId="77777777" w:rsidR="00596BB1" w:rsidRPr="000D5F43" w:rsidRDefault="00596BB1"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1EA3CC1B" w14:textId="77777777" w:rsidR="00596BB1" w:rsidRDefault="00596BB1" w:rsidP="000D5F43">
      <w:pPr>
        <w:tabs>
          <w:tab w:val="left" w:pos="1990"/>
        </w:tabs>
      </w:pPr>
    </w:p>
    <w:p w14:paraId="0CD9F0F1" w14:textId="77777777" w:rsidR="00596BB1" w:rsidRPr="000D5F43" w:rsidRDefault="00596BB1" w:rsidP="000D5F43">
      <w:pPr>
        <w:tabs>
          <w:tab w:val="left" w:pos="1990"/>
        </w:tabs>
        <w:sectPr w:rsidR="00596BB1" w:rsidRPr="000D5F43" w:rsidSect="00422AC4">
          <w:type w:val="continuous"/>
          <w:pgSz w:w="12240" w:h="15840"/>
          <w:pgMar w:top="1440" w:right="1440" w:bottom="1440" w:left="1440" w:header="720" w:footer="720" w:gutter="0"/>
          <w:cols w:space="720"/>
          <w:docGrid w:linePitch="360"/>
        </w:sectPr>
      </w:pPr>
      <w:r>
        <w:tab/>
      </w:r>
    </w:p>
    <w:p w14:paraId="244C3AC7" w14:textId="77777777" w:rsidR="00596BB1" w:rsidRDefault="00596BB1" w:rsidP="00815771">
      <w:pPr>
        <w:sectPr w:rsidR="00596BB1" w:rsidSect="00422AC4">
          <w:footerReference w:type="default" r:id="rId43"/>
          <w:type w:val="continuous"/>
          <w:pgSz w:w="12240" w:h="15840"/>
          <w:pgMar w:top="1440" w:right="1440" w:bottom="1440" w:left="1440" w:header="720" w:footer="720" w:gutter="0"/>
          <w:cols w:space="720"/>
          <w:docGrid w:linePitch="360"/>
        </w:sectPr>
      </w:pPr>
      <w:subDoc r:id="rId44"/>
    </w:p>
    <w:p w14:paraId="1B77B8D1" w14:textId="77777777" w:rsidR="00596BB1" w:rsidRPr="00453537" w:rsidRDefault="00596BB1" w:rsidP="00453537">
      <w:pPr>
        <w:rPr>
          <w:rFonts w:asciiTheme="majorHAnsi" w:eastAsiaTheme="majorEastAsia" w:hAnsiTheme="majorHAnsi" w:cstheme="majorBidi"/>
          <w:color w:val="2F5496" w:themeColor="accent1" w:themeShade="BF"/>
          <w:sz w:val="32"/>
          <w:szCs w:val="32"/>
        </w:rPr>
        <w:sectPr w:rsidR="00596BB1" w:rsidRPr="00453537" w:rsidSect="00422AC4">
          <w:footerReference w:type="default" r:id="rId45"/>
          <w:type w:val="continuous"/>
          <w:pgSz w:w="12240" w:h="15840"/>
          <w:pgMar w:top="1440" w:right="1440" w:bottom="1440" w:left="1440" w:header="720" w:footer="720" w:gutter="0"/>
          <w:cols w:space="720"/>
          <w:docGrid w:linePitch="360"/>
        </w:sectPr>
      </w:pPr>
    </w:p>
    <w:p w14:paraId="0411D806" w14:textId="77777777" w:rsidR="00596BB1" w:rsidRDefault="00596BB1" w:rsidP="00815771">
      <w:pPr>
        <w:sectPr w:rsidR="00596BB1"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pPr>
      <w:subDoc r:id="rId49"/>
    </w:p>
    <w:p w14:paraId="65B435B2" w14:textId="77777777" w:rsidR="00596BB1" w:rsidRDefault="00596BB1" w:rsidP="00FC76FA">
      <w:pPr>
        <w:pStyle w:val="Heading1"/>
      </w:pPr>
      <w:subDoc r:id="rId50"/>
    </w:p>
    <w:sectPr w:rsidR="00596BB1" w:rsidSect="00422AC4">
      <w:headerReference w:type="default" r:id="rId51"/>
      <w:footerReference w:type="even" r:id="rId52"/>
      <w:footerReference w:type="default" r:id="rId53"/>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B34B1" w14:textId="77777777" w:rsidR="000665B4" w:rsidRDefault="000665B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12A67A9D"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09440" behindDoc="0" locked="0" layoutInCell="1" allowOverlap="1" wp14:anchorId="6DFA693D" wp14:editId="3AA43296">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CDF4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DFA693D" id="Group 3" o:spid="_x0000_s1077" style="position:absolute;margin-left:0;margin-top:0;width:610.5pt;height:15pt;z-index:25170944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4D7CDF4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E8A7E" w14:textId="77777777" w:rsidR="000665B4" w:rsidRDefault="000665B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8A84F" w14:textId="77777777" w:rsidR="000665B4" w:rsidRDefault="000665B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Content>
      <w:p w14:paraId="2C708EE8"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6F58D391" wp14:editId="3DB941E2">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91737"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F58D391"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3EA91737"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7F611" w14:textId="77777777" w:rsidR="00042A63" w:rsidRDefault="00596BB1" w:rsidP="0081577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7FE8260D"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07215DA3" wp14:editId="2611E439">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DD512"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07215DA3"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421DD512"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A04C5"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25A5AA1F" w14:textId="77777777" w:rsidR="00D44AB4" w:rsidRDefault="00D44AB4" w:rsidP="0081577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3B2567C6"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0B393542" wp14:editId="2CBCE544">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631C8"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0B393542"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04A631C8"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2C5FD"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3DB23CC6" w14:textId="77777777" w:rsidR="00D44AB4" w:rsidRDefault="00D44AB4" w:rsidP="00815771">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40022" w14:textId="77777777" w:rsidR="000665B4" w:rsidRDefault="000665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DB519" w14:textId="77777777" w:rsidR="00854857" w:rsidRDefault="00854857" w:rsidP="00854857">
    <w:pPr>
      <w:pStyle w:val="Header"/>
    </w:pPr>
    <w:r>
      <w:rPr>
        <w:noProof/>
      </w:rPr>
      <w:drawing>
        <wp:anchor distT="0" distB="0" distL="114300" distR="114300" simplePos="0" relativeHeight="251680768" behindDoc="0" locked="0" layoutInCell="1" allowOverlap="1" wp14:anchorId="22FF3482" wp14:editId="338E261C">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223956C7" w14:textId="77777777" w:rsidR="00854857" w:rsidRDefault="00854857" w:rsidP="00854857">
    <w:pPr>
      <w:pStyle w:val="Header"/>
    </w:pPr>
    <w:r>
      <w:t>FACULTY OF ENGINEERING, SHEBIN EL-KOM</w:t>
    </w:r>
  </w:p>
  <w:p w14:paraId="0CC2C9D7" w14:textId="77777777" w:rsidR="00A35231" w:rsidRPr="00854857" w:rsidRDefault="00854857" w:rsidP="00854857">
    <w:pPr>
      <w:pStyle w:val="Header"/>
    </w:pPr>
    <w:r>
      <w:t>ELECTRICAL ENGINEERING DEPARTMEN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86CE3" w14:textId="77777777" w:rsidR="000665B4" w:rsidRDefault="000665B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57F49" w14:textId="77777777" w:rsidR="00B51A19" w:rsidRPr="00854857" w:rsidRDefault="00596BB1" w:rsidP="0085485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15AE0" w14:textId="77777777" w:rsidR="00854857" w:rsidRPr="00854857" w:rsidRDefault="00854857" w:rsidP="0085485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FF457" w14:textId="77777777" w:rsidR="00D44AB4" w:rsidRPr="0068482B" w:rsidRDefault="00D44AB4" w:rsidP="0068482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78D80"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mwrAUA1lIYyiwAAAA="/>
  </w:docVars>
  <w:rsids>
    <w:rsidRoot w:val="005C5AC9"/>
    <w:rsid w:val="00021BED"/>
    <w:rsid w:val="000665B4"/>
    <w:rsid w:val="000A463E"/>
    <w:rsid w:val="000D5F43"/>
    <w:rsid w:val="000E62C9"/>
    <w:rsid w:val="00151FBD"/>
    <w:rsid w:val="001670F0"/>
    <w:rsid w:val="001B5600"/>
    <w:rsid w:val="001C5682"/>
    <w:rsid w:val="00251E99"/>
    <w:rsid w:val="002669E9"/>
    <w:rsid w:val="00281784"/>
    <w:rsid w:val="002930BD"/>
    <w:rsid w:val="003051D3"/>
    <w:rsid w:val="00350359"/>
    <w:rsid w:val="003F4434"/>
    <w:rsid w:val="00411141"/>
    <w:rsid w:val="00415A97"/>
    <w:rsid w:val="00422AC4"/>
    <w:rsid w:val="00437357"/>
    <w:rsid w:val="00453537"/>
    <w:rsid w:val="00473C6A"/>
    <w:rsid w:val="004D6005"/>
    <w:rsid w:val="004F454F"/>
    <w:rsid w:val="00510133"/>
    <w:rsid w:val="00567518"/>
    <w:rsid w:val="00596BB1"/>
    <w:rsid w:val="005C5AC9"/>
    <w:rsid w:val="00605090"/>
    <w:rsid w:val="0068482B"/>
    <w:rsid w:val="006F7263"/>
    <w:rsid w:val="00750AAF"/>
    <w:rsid w:val="00764A1D"/>
    <w:rsid w:val="007E2B83"/>
    <w:rsid w:val="00803ECE"/>
    <w:rsid w:val="00815771"/>
    <w:rsid w:val="00851DF1"/>
    <w:rsid w:val="00854857"/>
    <w:rsid w:val="008548D3"/>
    <w:rsid w:val="008A71B2"/>
    <w:rsid w:val="008D3EB5"/>
    <w:rsid w:val="008E3956"/>
    <w:rsid w:val="00915A3F"/>
    <w:rsid w:val="00916634"/>
    <w:rsid w:val="009274EF"/>
    <w:rsid w:val="00937812"/>
    <w:rsid w:val="00960BED"/>
    <w:rsid w:val="009959C9"/>
    <w:rsid w:val="00997887"/>
    <w:rsid w:val="009C7F92"/>
    <w:rsid w:val="00A1325E"/>
    <w:rsid w:val="00A35231"/>
    <w:rsid w:val="00AB70DE"/>
    <w:rsid w:val="00B16D08"/>
    <w:rsid w:val="00B20E15"/>
    <w:rsid w:val="00B72EFE"/>
    <w:rsid w:val="00BA10C2"/>
    <w:rsid w:val="00BC3827"/>
    <w:rsid w:val="00BE0ED5"/>
    <w:rsid w:val="00C03DE5"/>
    <w:rsid w:val="00C24E79"/>
    <w:rsid w:val="00C32B5A"/>
    <w:rsid w:val="00C336D8"/>
    <w:rsid w:val="00C37102"/>
    <w:rsid w:val="00C83E46"/>
    <w:rsid w:val="00CA3BA6"/>
    <w:rsid w:val="00CB207A"/>
    <w:rsid w:val="00D44AB4"/>
    <w:rsid w:val="00D7732B"/>
    <w:rsid w:val="00DE3FD1"/>
    <w:rsid w:val="00DF7B68"/>
    <w:rsid w:val="00E071F5"/>
    <w:rsid w:val="00E36F02"/>
    <w:rsid w:val="00E710F4"/>
    <w:rsid w:val="00E928C4"/>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subDocument" Target="Ch4.docx" TargetMode="External"/><Relationship Id="rId26" Type="http://schemas.openxmlformats.org/officeDocument/2006/relationships/oleObject" Target="embeddings/oleObject4.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oter" Target="footer7.xml"/><Relationship Id="rId50" Type="http://schemas.openxmlformats.org/officeDocument/2006/relationships/subDocument" Target="Appendix_B.docx" TargetMode="External"/><Relationship Id="rId55"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subDocument" Target="Ch2.docx" TargetMode="External"/><Relationship Id="rId29" Type="http://schemas.openxmlformats.org/officeDocument/2006/relationships/image" Target="media/image7.wmf"/><Relationship Id="rId11" Type="http://schemas.openxmlformats.org/officeDocument/2006/relationships/footer" Target="footer3.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footer" Target="footer6.xml"/><Relationship Id="rId53" Type="http://schemas.openxmlformats.org/officeDocument/2006/relationships/footer" Target="footer10.xml"/><Relationship Id="rId5" Type="http://schemas.openxmlformats.org/officeDocument/2006/relationships/webSettings" Target="webSettings.xml"/><Relationship Id="rId10" Type="http://schemas.openxmlformats.org/officeDocument/2006/relationships/header" Target="header3.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subDocument" Target="Ch%205.docx" TargetMode="External"/><Relationship Id="rId52"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footer" Target="footer5.xml"/><Relationship Id="rId48" Type="http://schemas.openxmlformats.org/officeDocument/2006/relationships/footer" Target="footer8.xml"/><Relationship Id="rId8" Type="http://schemas.openxmlformats.org/officeDocument/2006/relationships/footer" Target="footer1.xml"/><Relationship Id="rId51" Type="http://schemas.openxmlformats.org/officeDocument/2006/relationships/header" Target="header7.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subDocument" Target="Ch%203.docx" TargetMode="Externa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header" Target="header6.xml"/><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eader" Target="header1.xml"/><Relationship Id="rId15" Type="http://schemas.openxmlformats.org/officeDocument/2006/relationships/subDocument" Target="Ch%201.docx"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subDocument" Target="Appendix_A.doc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Pages>
  <Words>3540</Words>
  <Characters>20181</Characters>
  <Application>Microsoft Office Word</Application>
  <DocSecurity>0</DocSecurity>
  <Lines>168</Lines>
  <Paragraphs>47</Paragraphs>
  <ScaleCrop>false</ScaleCrop>
  <Company/>
  <LinksUpToDate>false</LinksUpToDate>
  <CharactersWithSpaces>2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55</cp:revision>
  <cp:lastPrinted>2022-04-25T20:45:00Z</cp:lastPrinted>
  <dcterms:created xsi:type="dcterms:W3CDTF">2022-04-25T05:38:00Z</dcterms:created>
  <dcterms:modified xsi:type="dcterms:W3CDTF">2022-04-25T20:47:00Z</dcterms:modified>
</cp:coreProperties>
</file>